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0" r:id="rId8"/>
    <p:sldId id="263" r:id="rId9"/>
    <p:sldId id="26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04" autoAdjust="0"/>
    <p:restoredTop sz="94660"/>
  </p:normalViewPr>
  <p:slideViewPr>
    <p:cSldViewPr>
      <p:cViewPr varScale="1">
        <p:scale>
          <a:sx n="79" d="100"/>
          <a:sy n="79" d="100"/>
        </p:scale>
        <p:origin x="-78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45.wmf"/><Relationship Id="rId7" Type="http://schemas.openxmlformats.org/officeDocument/2006/relationships/image" Target="../media/image62.wmf"/><Relationship Id="rId12" Type="http://schemas.openxmlformats.org/officeDocument/2006/relationships/image" Target="../media/image66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1.wmf"/><Relationship Id="rId11" Type="http://schemas.openxmlformats.org/officeDocument/2006/relationships/image" Target="../media/image65.wmf"/><Relationship Id="rId5" Type="http://schemas.openxmlformats.org/officeDocument/2006/relationships/image" Target="../media/image46.wmf"/><Relationship Id="rId10" Type="http://schemas.openxmlformats.org/officeDocument/2006/relationships/image" Target="../media/image64.wmf"/><Relationship Id="rId4" Type="http://schemas.openxmlformats.org/officeDocument/2006/relationships/image" Target="../media/image44.wmf"/><Relationship Id="rId9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7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9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2910" y="428604"/>
          <a:ext cx="7008647" cy="714380"/>
        </p:xfrm>
        <a:graphic>
          <a:graphicData uri="http://schemas.openxmlformats.org/presentationml/2006/ole">
            <p:oleObj spid="_x0000_s1026" name="Equation" r:id="rId3" imgW="4609800" imgH="46980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28662" y="1357298"/>
          <a:ext cx="2397125" cy="571500"/>
        </p:xfrm>
        <a:graphic>
          <a:graphicData uri="http://schemas.openxmlformats.org/presentationml/2006/ole">
            <p:oleObj spid="_x0000_s1027" name="Equation" r:id="rId4" imgW="1650960" imgH="39348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28662" y="2500306"/>
          <a:ext cx="2728913" cy="571500"/>
        </p:xfrm>
        <a:graphic>
          <a:graphicData uri="http://schemas.openxmlformats.org/presentationml/2006/ole">
            <p:oleObj spid="_x0000_s1028" name="Equation" r:id="rId5" imgW="1879560" imgH="393480" progId="Equation.DSMT4">
              <p:embed/>
            </p:oleObj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366838" y="3357563"/>
          <a:ext cx="957262" cy="571500"/>
        </p:xfrm>
        <a:graphic>
          <a:graphicData uri="http://schemas.openxmlformats.org/presentationml/2006/ole">
            <p:oleObj spid="_x0000_s1034" name="Equation" r:id="rId6" imgW="660240" imgH="393480" progId="Equation.DSMT4">
              <p:embed/>
            </p:oleObj>
          </a:graphicData>
        </a:graphic>
      </p:graphicFrame>
      <p:cxnSp>
        <p:nvCxnSpPr>
          <p:cNvPr id="21" name="直接连接符 20"/>
          <p:cNvCxnSpPr/>
          <p:nvPr/>
        </p:nvCxnSpPr>
        <p:spPr>
          <a:xfrm rot="5400000">
            <a:off x="6143636" y="3286124"/>
            <a:ext cx="642942" cy="3571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10800000">
            <a:off x="5765112" y="3689700"/>
            <a:ext cx="542008" cy="861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215074" y="3786190"/>
          <a:ext cx="263771" cy="285752"/>
        </p:xfrm>
        <a:graphic>
          <a:graphicData uri="http://schemas.openxmlformats.org/presentationml/2006/ole">
            <p:oleObj spid="_x0000_s1031" name="Equation" r:id="rId7" imgW="152280" imgH="164880" progId="Equation.DSMT4">
              <p:embed/>
            </p:oleObj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5072066" y="2500306"/>
            <a:ext cx="2714644" cy="2286016"/>
            <a:chOff x="5072066" y="2500306"/>
            <a:chExt cx="2714644" cy="2286016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5072066" y="3786190"/>
              <a:ext cx="2714644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rot="5400000" flipH="1" flipV="1">
              <a:off x="4858546" y="3642520"/>
              <a:ext cx="2286016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任意多边形 12"/>
            <p:cNvSpPr/>
            <p:nvPr/>
          </p:nvSpPr>
          <p:spPr>
            <a:xfrm>
              <a:off x="5998448" y="2757024"/>
              <a:ext cx="1359634" cy="1961535"/>
            </a:xfrm>
            <a:custGeom>
              <a:avLst/>
              <a:gdLst>
                <a:gd name="connsiteX0" fmla="*/ 1010264 w 1054509"/>
                <a:gd name="connsiteY0" fmla="*/ 0 h 1961535"/>
                <a:gd name="connsiteX1" fmla="*/ 7374 w 1054509"/>
                <a:gd name="connsiteY1" fmla="*/ 1061883 h 1961535"/>
                <a:gd name="connsiteX2" fmla="*/ 1054509 w 1054509"/>
                <a:gd name="connsiteY2" fmla="*/ 1961535 h 1961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4509" h="1961535">
                  <a:moveTo>
                    <a:pt x="1010264" y="0"/>
                  </a:moveTo>
                  <a:cubicBezTo>
                    <a:pt x="505132" y="367480"/>
                    <a:pt x="0" y="734961"/>
                    <a:pt x="7374" y="1061883"/>
                  </a:cubicBezTo>
                  <a:cubicBezTo>
                    <a:pt x="14748" y="1388805"/>
                    <a:pt x="534628" y="1675170"/>
                    <a:pt x="1054509" y="1961535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/>
            <p:nvPr/>
          </p:nvCxnSpPr>
          <p:spPr>
            <a:xfrm rot="5400000">
              <a:off x="4925269" y="3464719"/>
              <a:ext cx="164307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10800000" flipV="1">
              <a:off x="5429256" y="2643182"/>
              <a:ext cx="2000264" cy="12508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10800000">
              <a:off x="5744504" y="3140946"/>
              <a:ext cx="92869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5473497" y="3418806"/>
            <a:ext cx="243777" cy="325442"/>
          </p:xfrm>
          <a:graphic>
            <a:graphicData uri="http://schemas.openxmlformats.org/presentationml/2006/ole">
              <p:oleObj spid="_x0000_s1029" name="Equation" r:id="rId8" imgW="152280" imgH="203040" progId="Equation.DSMT4">
                <p:embed/>
              </p:oleObj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6500826" y="2786058"/>
            <a:ext cx="317981" cy="344479"/>
          </p:xfrm>
          <a:graphic>
            <a:graphicData uri="http://schemas.openxmlformats.org/presentationml/2006/ole">
              <p:oleObj spid="_x0000_s1030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5500694" y="3857628"/>
            <a:ext cx="214314" cy="250463"/>
          </p:xfrm>
          <a:graphic>
            <a:graphicData uri="http://schemas.openxmlformats.org/presentationml/2006/ole">
              <p:oleObj spid="_x0000_s1033" name="Equation" r:id="rId10" imgW="152280" imgH="177480" progId="Equation.DSMT4">
                <p:embed/>
              </p:oleObj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5429256" y="2928934"/>
            <a:ext cx="285750" cy="285750"/>
          </p:xfrm>
          <a:graphic>
            <a:graphicData uri="http://schemas.openxmlformats.org/presentationml/2006/ole">
              <p:oleObj spid="_x0000_s1035" name="Equation" r:id="rId11" imgW="164880" imgH="164880" progId="Equation.DSMT4">
                <p:embed/>
              </p:oleObj>
            </a:graphicData>
          </a:graphic>
        </p:graphicFrame>
      </p:grp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285852" y="4214818"/>
          <a:ext cx="1785950" cy="361711"/>
        </p:xfrm>
        <a:graphic>
          <a:graphicData uri="http://schemas.openxmlformats.org/presentationml/2006/ole">
            <p:oleObj spid="_x0000_s1036" name="Equation" r:id="rId12" imgW="1002960" imgH="20304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00100" y="2071678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猜想定点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上</a:t>
            </a:r>
            <a:endParaRPr lang="zh-CN" altLang="en-US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500826" y="3786190"/>
          <a:ext cx="263771" cy="285752"/>
        </p:xfrm>
        <a:graphic>
          <a:graphicData uri="http://schemas.openxmlformats.org/presentationml/2006/ole">
            <p:oleObj spid="_x0000_s1038" name="Equation" r:id="rId13" imgW="152280" imgH="164880" progId="Equation.DSMT4">
              <p:embed/>
            </p:oleObj>
          </a:graphicData>
        </a:graphic>
      </p:graphicFrame>
      <p:cxnSp>
        <p:nvCxnSpPr>
          <p:cNvPr id="41" name="直接连接符 40"/>
          <p:cNvCxnSpPr/>
          <p:nvPr/>
        </p:nvCxnSpPr>
        <p:spPr>
          <a:xfrm rot="5400000">
            <a:off x="6322231" y="3464719"/>
            <a:ext cx="6429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0034" y="785794"/>
          <a:ext cx="7404232" cy="1285865"/>
        </p:xfrm>
        <a:graphic>
          <a:graphicData uri="http://schemas.openxmlformats.org/presentationml/2006/ole">
            <p:oleObj spid="_x0000_s2050" name="Equation" r:id="rId3" imgW="5117760" imgH="8888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71868" y="2357430"/>
          <a:ext cx="1050925" cy="357187"/>
        </p:xfrm>
        <a:graphic>
          <a:graphicData uri="http://schemas.openxmlformats.org/presentationml/2006/ole">
            <p:oleObj spid="_x0000_s2051" name="Equation" r:id="rId4" imgW="596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1472" y="214290"/>
          <a:ext cx="7868599" cy="714380"/>
        </p:xfrm>
        <a:graphic>
          <a:graphicData uri="http://schemas.openxmlformats.org/presentationml/2006/ole">
            <p:oleObj spid="_x0000_s15362" name="Equation" r:id="rId3" imgW="4609800" imgH="41904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357290" y="857232"/>
            <a:ext cx="4572032" cy="2214578"/>
            <a:chOff x="1357290" y="1215216"/>
            <a:chExt cx="4572032" cy="2214578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1357290" y="2357430"/>
              <a:ext cx="457203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5400000" flipH="1" flipV="1">
              <a:off x="1821637" y="2321711"/>
              <a:ext cx="221457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1810810" y="1840314"/>
              <a:ext cx="2214578" cy="107157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000627" y="2357430"/>
            <a:ext cx="316043" cy="357190"/>
          </p:xfrm>
          <a:graphic>
            <a:graphicData uri="http://schemas.openxmlformats.org/presentationml/2006/ole">
              <p:oleObj spid="_x0000_s15363" name="Equation" r:id="rId4" imgW="126720" imgH="164880" progId="Equation.DSMT4">
                <p:embed/>
              </p:oleObj>
            </a:graphicData>
          </a:graphic>
        </p:graphicFrame>
        <p:cxnSp>
          <p:nvCxnSpPr>
            <p:cNvPr id="13" name="直接连接符 12"/>
            <p:cNvCxnSpPr/>
            <p:nvPr/>
          </p:nvCxnSpPr>
          <p:spPr>
            <a:xfrm flipV="1">
              <a:off x="1714480" y="2298818"/>
              <a:ext cx="4071966" cy="5344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16200000" flipV="1">
              <a:off x="1755468" y="2391650"/>
              <a:ext cx="788816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10800000">
              <a:off x="1928794" y="1928802"/>
              <a:ext cx="3214710" cy="92869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2000232" y="2786058"/>
            <a:ext cx="258778" cy="280343"/>
          </p:xfrm>
          <a:graphic>
            <a:graphicData uri="http://schemas.openxmlformats.org/presentationml/2006/ole">
              <p:oleObj spid="_x0000_s15364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000232" y="1688112"/>
            <a:ext cx="258778" cy="280343"/>
          </p:xfrm>
          <a:graphic>
            <a:graphicData uri="http://schemas.openxmlformats.org/presentationml/2006/ole">
              <p:oleObj spid="_x0000_s15365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857620" y="2643976"/>
            <a:ext cx="258763" cy="303212"/>
          </p:xfrm>
          <a:graphic>
            <a:graphicData uri="http://schemas.openxmlformats.org/presentationml/2006/ole">
              <p:oleObj spid="_x0000_s15366" name="Equation" r:id="rId7" imgW="152280" imgH="177480" progId="Equation.DSMT4">
                <p:embed/>
              </p:oleObj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357950" y="1857364"/>
          <a:ext cx="571504" cy="351695"/>
        </p:xfrm>
        <a:graphic>
          <a:graphicData uri="http://schemas.openxmlformats.org/presentationml/2006/ole">
            <p:oleObj spid="_x0000_s15367" name="Equation" r:id="rId8" imgW="330120" imgH="20304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357290" y="2428868"/>
          <a:ext cx="711186" cy="355593"/>
        </p:xfrm>
        <a:graphic>
          <a:graphicData uri="http://schemas.openxmlformats.org/presentationml/2006/ole">
            <p:oleObj spid="_x0000_s15368" name="Equation" r:id="rId9" imgW="457200" imgH="22860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142976" y="1214422"/>
          <a:ext cx="849313" cy="355600"/>
        </p:xfrm>
        <a:graphic>
          <a:graphicData uri="http://schemas.openxmlformats.org/presentationml/2006/ole">
            <p:oleObj spid="_x0000_s15369" name="Equation" r:id="rId10" imgW="545760" imgH="22860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121150" y="2286000"/>
          <a:ext cx="750888" cy="355600"/>
        </p:xfrm>
        <a:graphic>
          <a:graphicData uri="http://schemas.openxmlformats.org/presentationml/2006/ole">
            <p:oleObj spid="_x0000_s15370" name="Equation" r:id="rId11" imgW="48240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00034" y="3071810"/>
          <a:ext cx="3097048" cy="785818"/>
        </p:xfrm>
        <a:graphic>
          <a:graphicData uri="http://schemas.openxmlformats.org/presentationml/2006/ole">
            <p:oleObj spid="_x0000_s15371" name="Equation" r:id="rId12" imgW="1701720" imgH="43164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00034" y="3857628"/>
          <a:ext cx="3214710" cy="738413"/>
        </p:xfrm>
        <a:graphic>
          <a:graphicData uri="http://schemas.openxmlformats.org/presentationml/2006/ole">
            <p:oleObj spid="_x0000_s15372" name="Equation" r:id="rId13" imgW="1879560" imgH="431640" progId="Equation.DSMT4">
              <p:embed/>
            </p:oleObj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643306" y="3857628"/>
          <a:ext cx="2736850" cy="738188"/>
        </p:xfrm>
        <a:graphic>
          <a:graphicData uri="http://schemas.openxmlformats.org/presentationml/2006/ole">
            <p:oleObj spid="_x0000_s15373" name="Equation" r:id="rId14" imgW="1600200" imgH="431640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00034" y="4786322"/>
          <a:ext cx="1357322" cy="434343"/>
        </p:xfrm>
        <a:graphic>
          <a:graphicData uri="http://schemas.openxmlformats.org/presentationml/2006/ole">
            <p:oleObj spid="_x0000_s15374" name="Equation" r:id="rId15" imgW="634680" imgH="203040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071670" y="4786322"/>
          <a:ext cx="3357586" cy="458191"/>
        </p:xfrm>
        <a:graphic>
          <a:graphicData uri="http://schemas.openxmlformats.org/presentationml/2006/ole">
            <p:oleObj spid="_x0000_s15375" name="Equation" r:id="rId16" imgW="1676160" imgH="228600" progId="Equation.DSMT4">
              <p:embed/>
            </p:oleObj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28596" y="5500702"/>
          <a:ext cx="6169025" cy="738188"/>
        </p:xfrm>
        <a:graphic>
          <a:graphicData uri="http://schemas.openxmlformats.org/presentationml/2006/ole">
            <p:oleObj spid="_x0000_s15376" name="Equation" r:id="rId17" imgW="3606480" imgH="43164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643702" y="5715016"/>
          <a:ext cx="427032" cy="326554"/>
        </p:xfrm>
        <a:graphic>
          <a:graphicData uri="http://schemas.openxmlformats.org/presentationml/2006/ole">
            <p:oleObj spid="_x0000_s15377" name="Equation" r:id="rId18" imgW="2156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4348" y="571480"/>
          <a:ext cx="6692612" cy="714380"/>
        </p:xfrm>
        <a:graphic>
          <a:graphicData uri="http://schemas.openxmlformats.org/presentationml/2006/ole">
            <p:oleObj spid="_x0000_s16386" name="Equation" r:id="rId3" imgW="4520880" imgH="482400" progId="Equation.DSMT4">
              <p:embed/>
            </p:oleObj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2857488" y="3286124"/>
            <a:ext cx="285752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rot="5400000" flipH="1" flipV="1">
            <a:off x="3215472" y="3071016"/>
            <a:ext cx="200026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>
            <a:off x="3330076" y="2000240"/>
            <a:ext cx="1652958" cy="1310063"/>
          </a:xfrm>
          <a:custGeom>
            <a:avLst/>
            <a:gdLst>
              <a:gd name="connsiteX0" fmla="*/ 0 w 1424354"/>
              <a:gd name="connsiteY0" fmla="*/ 0 h 883626"/>
              <a:gd name="connsiteX1" fmla="*/ 729762 w 1424354"/>
              <a:gd name="connsiteY1" fmla="*/ 870438 h 883626"/>
              <a:gd name="connsiteX2" fmla="*/ 1424354 w 1424354"/>
              <a:gd name="connsiteY2" fmla="*/ 79130 h 883626"/>
              <a:gd name="connsiteX3" fmla="*/ 1424354 w 1424354"/>
              <a:gd name="connsiteY3" fmla="*/ 79130 h 883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4354" h="883626">
                <a:moveTo>
                  <a:pt x="0" y="0"/>
                </a:moveTo>
                <a:cubicBezTo>
                  <a:pt x="246185" y="428625"/>
                  <a:pt x="492370" y="857250"/>
                  <a:pt x="729762" y="870438"/>
                </a:cubicBezTo>
                <a:cubicBezTo>
                  <a:pt x="967154" y="883626"/>
                  <a:pt x="1424354" y="79130"/>
                  <a:pt x="1424354" y="79130"/>
                </a:cubicBezTo>
                <a:lnTo>
                  <a:pt x="1424354" y="7913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rot="5400000">
            <a:off x="3607587" y="2750339"/>
            <a:ext cx="1714512" cy="15001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>
            <a:off x="3464711" y="2607463"/>
            <a:ext cx="2000264" cy="10715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16200000" flipH="1">
            <a:off x="2500298" y="2643182"/>
            <a:ext cx="2286016" cy="7143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071802" y="2143116"/>
          <a:ext cx="214314" cy="232174"/>
        </p:xfrm>
        <a:graphic>
          <a:graphicData uri="http://schemas.openxmlformats.org/presentationml/2006/ole">
            <p:oleObj spid="_x0000_s16387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708524" y="2571749"/>
          <a:ext cx="220665" cy="220665"/>
        </p:xfrm>
        <a:graphic>
          <a:graphicData uri="http://schemas.openxmlformats.org/presentationml/2006/ole">
            <p:oleObj spid="_x0000_s1638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651250" y="3929063"/>
          <a:ext cx="204788" cy="220662"/>
        </p:xfrm>
        <a:graphic>
          <a:graphicData uri="http://schemas.openxmlformats.org/presentationml/2006/ole">
            <p:oleObj spid="_x0000_s16389" name="Equation" r:id="rId6" imgW="152280" imgH="164880" progId="Equation.DSMT4">
              <p:embed/>
            </p:oleObj>
          </a:graphicData>
        </a:graphic>
      </p:graphicFrame>
      <p:cxnSp>
        <p:nvCxnSpPr>
          <p:cNvPr id="24" name="直接连接符 23"/>
          <p:cNvCxnSpPr/>
          <p:nvPr/>
        </p:nvCxnSpPr>
        <p:spPr>
          <a:xfrm rot="10800000">
            <a:off x="2643174" y="1857364"/>
            <a:ext cx="2286016" cy="7143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5400000" flipH="1" flipV="1">
            <a:off x="2759674" y="3080602"/>
            <a:ext cx="242889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706934" y="1981565"/>
          <a:ext cx="271463" cy="220662"/>
        </p:xfrm>
        <a:graphic>
          <a:graphicData uri="http://schemas.openxmlformats.org/presentationml/2006/ole">
            <p:oleObj spid="_x0000_s16390" name="Equation" r:id="rId7" imgW="203040" imgH="16488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14348" y="3929066"/>
          <a:ext cx="2106613" cy="273050"/>
        </p:xfrm>
        <a:graphic>
          <a:graphicData uri="http://schemas.openxmlformats.org/presentationml/2006/ole">
            <p:oleObj spid="_x0000_s16391" name="Equation" r:id="rId8" imgW="1765080" imgH="22860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76300" y="4429125"/>
          <a:ext cx="1566863" cy="558800"/>
        </p:xfrm>
        <a:graphic>
          <a:graphicData uri="http://schemas.openxmlformats.org/presentationml/2006/ole">
            <p:oleObj spid="_x0000_s16392" name="Equation" r:id="rId9" imgW="1104840" imgH="39348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071813" y="4429125"/>
          <a:ext cx="1604962" cy="558800"/>
        </p:xfrm>
        <a:graphic>
          <a:graphicData uri="http://schemas.openxmlformats.org/presentationml/2006/ole">
            <p:oleObj spid="_x0000_s16393" name="Equation" r:id="rId10" imgW="1130040" imgH="39348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214942" y="4429132"/>
          <a:ext cx="1604962" cy="558800"/>
        </p:xfrm>
        <a:graphic>
          <a:graphicData uri="http://schemas.openxmlformats.org/presentationml/2006/ole">
            <p:oleObj spid="_x0000_s16394" name="Equation" r:id="rId11" imgW="1130040" imgH="39348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785786" y="5286388"/>
          <a:ext cx="1695450" cy="341312"/>
        </p:xfrm>
        <a:graphic>
          <a:graphicData uri="http://schemas.openxmlformats.org/presentationml/2006/ole">
            <p:oleObj spid="_x0000_s16395" name="Equation" r:id="rId12" imgW="1193760" imgH="24120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143504" y="5072074"/>
          <a:ext cx="1982787" cy="558800"/>
        </p:xfrm>
        <a:graphic>
          <a:graphicData uri="http://schemas.openxmlformats.org/presentationml/2006/ole">
            <p:oleObj spid="_x0000_s16396" name="Equation" r:id="rId13" imgW="1396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>
          <a:xfrm>
            <a:off x="5357818" y="2214554"/>
            <a:ext cx="250033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rot="5400000" flipH="1" flipV="1">
            <a:off x="5144298" y="2070884"/>
            <a:ext cx="185738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0688" y="428625"/>
          <a:ext cx="6159500" cy="571500"/>
        </p:xfrm>
        <a:graphic>
          <a:graphicData uri="http://schemas.openxmlformats.org/presentationml/2006/ole">
            <p:oleObj spid="_x0000_s18434" name="Equation" r:id="rId3" imgW="4927320" imgH="457200" progId="Equation.DSMT4">
              <p:embed/>
            </p:oleObj>
          </a:graphicData>
        </a:graphic>
      </p:graphicFrame>
      <p:cxnSp>
        <p:nvCxnSpPr>
          <p:cNvPr id="11" name="直接连接符 10"/>
          <p:cNvCxnSpPr/>
          <p:nvPr/>
        </p:nvCxnSpPr>
        <p:spPr>
          <a:xfrm rot="5400000">
            <a:off x="5393537" y="1035827"/>
            <a:ext cx="2428892" cy="15001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0800000" flipV="1">
            <a:off x="5786446" y="500042"/>
            <a:ext cx="1785950" cy="17145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10800000">
            <a:off x="5786446" y="2214554"/>
            <a:ext cx="2000264" cy="17145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任意多边形 16"/>
          <p:cNvSpPr/>
          <p:nvPr/>
        </p:nvSpPr>
        <p:spPr>
          <a:xfrm>
            <a:off x="6053512" y="715458"/>
            <a:ext cx="1376008" cy="2838834"/>
          </a:xfrm>
          <a:custGeom>
            <a:avLst/>
            <a:gdLst>
              <a:gd name="connsiteX0" fmla="*/ 1010264 w 1054509"/>
              <a:gd name="connsiteY0" fmla="*/ 0 h 1961535"/>
              <a:gd name="connsiteX1" fmla="*/ 7374 w 1054509"/>
              <a:gd name="connsiteY1" fmla="*/ 1061883 h 1961535"/>
              <a:gd name="connsiteX2" fmla="*/ 1054509 w 1054509"/>
              <a:gd name="connsiteY2" fmla="*/ 1961535 h 1961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4509" h="1961535">
                <a:moveTo>
                  <a:pt x="1010264" y="0"/>
                </a:moveTo>
                <a:cubicBezTo>
                  <a:pt x="505132" y="367480"/>
                  <a:pt x="0" y="734961"/>
                  <a:pt x="7374" y="1061883"/>
                </a:cubicBezTo>
                <a:cubicBezTo>
                  <a:pt x="14748" y="1388805"/>
                  <a:pt x="534628" y="1675170"/>
                  <a:pt x="1054509" y="1961535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072330" y="1000108"/>
          <a:ext cx="242898" cy="263140"/>
        </p:xfrm>
        <a:graphic>
          <a:graphicData uri="http://schemas.openxmlformats.org/presentationml/2006/ole">
            <p:oleObj spid="_x0000_s1843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286500" y="2398713"/>
          <a:ext cx="214326" cy="285768"/>
        </p:xfrm>
        <a:graphic>
          <a:graphicData uri="http://schemas.openxmlformats.org/presentationml/2006/ole">
            <p:oleObj spid="_x0000_s18436" name="Equation" r:id="rId5" imgW="152280" imgH="203040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572132" y="1928802"/>
          <a:ext cx="214313" cy="231775"/>
        </p:xfrm>
        <a:graphic>
          <a:graphicData uri="http://schemas.openxmlformats.org/presentationml/2006/ole">
            <p:oleObj spid="_x0000_s18437" name="Equation" r:id="rId6" imgW="152280" imgH="164880" progId="Equation.DSMT4">
              <p:embed/>
            </p:oleObj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857884" y="2571744"/>
          <a:ext cx="125413" cy="249238"/>
        </p:xfrm>
        <a:graphic>
          <a:graphicData uri="http://schemas.openxmlformats.org/presentationml/2006/ole">
            <p:oleObj spid="_x0000_s18438" name="Equation" r:id="rId7" imgW="88560" imgH="17748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42910" y="1285860"/>
          <a:ext cx="1285884" cy="321471"/>
        </p:xfrm>
        <a:graphic>
          <a:graphicData uri="http://schemas.openxmlformats.org/presentationml/2006/ole">
            <p:oleObj spid="_x0000_s18439" name="Equation" r:id="rId8" imgW="812520" imgH="203040" progId="Equation.DSMT4">
              <p:embed/>
            </p:oleObj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00034" y="1714488"/>
          <a:ext cx="2592388" cy="360362"/>
        </p:xfrm>
        <a:graphic>
          <a:graphicData uri="http://schemas.openxmlformats.org/presentationml/2006/ole">
            <p:oleObj spid="_x0000_s18440" name="Equation" r:id="rId9" imgW="1638000" imgH="228600" progId="Equation.DSMT4">
              <p:embed/>
            </p:oleObj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28596" y="2143116"/>
          <a:ext cx="2752725" cy="660400"/>
        </p:xfrm>
        <a:graphic>
          <a:graphicData uri="http://schemas.openxmlformats.org/presentationml/2006/ole">
            <p:oleObj spid="_x0000_s18441" name="Equation" r:id="rId10" imgW="1739880" imgH="419040" progId="Equation.DSMT4">
              <p:embed/>
            </p:oleObj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00034" y="2857496"/>
          <a:ext cx="1547813" cy="681038"/>
        </p:xfrm>
        <a:graphic>
          <a:graphicData uri="http://schemas.openxmlformats.org/presentationml/2006/ole">
            <p:oleObj spid="_x0000_s18442" name="Equation" r:id="rId11" imgW="977760" imgH="431640" progId="Equation.DSMT4">
              <p:embed/>
            </p:oleObj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357422" y="2928934"/>
          <a:ext cx="1928813" cy="681038"/>
        </p:xfrm>
        <a:graphic>
          <a:graphicData uri="http://schemas.openxmlformats.org/presentationml/2006/ole">
            <p:oleObj spid="_x0000_s18443" name="Equation" r:id="rId12" imgW="1218960" imgH="431640" progId="Equation.DSMT4">
              <p:embed/>
            </p:oleObj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00034" y="3786190"/>
          <a:ext cx="3516312" cy="360362"/>
        </p:xfrm>
        <a:graphic>
          <a:graphicData uri="http://schemas.openxmlformats.org/presentationml/2006/ole">
            <p:oleObj spid="_x0000_s18444" name="Equation" r:id="rId13" imgW="2222280" imgH="228600" progId="Equation.DSMT4">
              <p:embed/>
            </p:oleObj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4500562" y="3786190"/>
          <a:ext cx="1246187" cy="280988"/>
        </p:xfrm>
        <a:graphic>
          <a:graphicData uri="http://schemas.openxmlformats.org/presentationml/2006/ole">
            <p:oleObj spid="_x0000_s18445" name="Equation" r:id="rId14" imgW="787320" imgH="177480" progId="Equation.DSMT4">
              <p:embed/>
            </p:oleObj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6072198" y="3786190"/>
          <a:ext cx="522287" cy="320675"/>
        </p:xfrm>
        <a:graphic>
          <a:graphicData uri="http://schemas.openxmlformats.org/presentationml/2006/ole">
            <p:oleObj spid="_x0000_s18446" name="Equation" r:id="rId15" imgW="330120" imgH="203040" progId="Equation.DSMT4">
              <p:embed/>
            </p:oleObj>
          </a:graphicData>
        </a:graphic>
      </p:graphicFrame>
      <p:cxnSp>
        <p:nvCxnSpPr>
          <p:cNvPr id="39" name="直接连接符 38"/>
          <p:cNvCxnSpPr/>
          <p:nvPr/>
        </p:nvCxnSpPr>
        <p:spPr>
          <a:xfrm>
            <a:off x="285720" y="4214818"/>
            <a:ext cx="785818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0034" y="4357694"/>
          <a:ext cx="1766467" cy="571504"/>
        </p:xfrm>
        <a:graphic>
          <a:graphicData uri="http://schemas.openxmlformats.org/presentationml/2006/ole">
            <p:oleObj spid="_x0000_s18447" name="Equation" r:id="rId16" imgW="1295280" imgH="419040" progId="Equation.DSMT4">
              <p:embed/>
            </p:oleObj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2571736" y="4286256"/>
          <a:ext cx="1689100" cy="941388"/>
        </p:xfrm>
        <a:graphic>
          <a:graphicData uri="http://schemas.openxmlformats.org/presentationml/2006/ole">
            <p:oleObj spid="_x0000_s18448" name="Equation" r:id="rId17" imgW="1066680" imgH="596880" progId="Equation.DSMT4">
              <p:embed/>
            </p:oleObj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/>
        </p:nvGraphicFramePr>
        <p:xfrm>
          <a:off x="4429124" y="4500570"/>
          <a:ext cx="1266825" cy="360363"/>
        </p:xfrm>
        <a:graphic>
          <a:graphicData uri="http://schemas.openxmlformats.org/presentationml/2006/ole">
            <p:oleObj spid="_x0000_s18449" name="Equation" r:id="rId18" imgW="799920" imgH="228600" progId="Equation.DSMT4">
              <p:embed/>
            </p:oleObj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500034" y="5286388"/>
          <a:ext cx="2693988" cy="981075"/>
        </p:xfrm>
        <a:graphic>
          <a:graphicData uri="http://schemas.openxmlformats.org/presentationml/2006/ole">
            <p:oleObj spid="_x0000_s18452" name="Equation" r:id="rId19" imgW="1701720" imgH="622080" progId="Equation.DSMT4">
              <p:embed/>
            </p:oleObj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571868" y="5357826"/>
          <a:ext cx="2252663" cy="679450"/>
        </p:xfrm>
        <a:graphic>
          <a:graphicData uri="http://schemas.openxmlformats.org/presentationml/2006/ole">
            <p:oleObj spid="_x0000_s18453" name="Equation" r:id="rId20" imgW="1422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箭头连接符 1"/>
          <p:cNvCxnSpPr/>
          <p:nvPr/>
        </p:nvCxnSpPr>
        <p:spPr>
          <a:xfrm>
            <a:off x="5143504" y="2214554"/>
            <a:ext cx="300039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 rot="5400000" flipH="1" flipV="1">
            <a:off x="5572926" y="2213760"/>
            <a:ext cx="185738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000892" y="1928802"/>
          <a:ext cx="223855" cy="223855"/>
        </p:xfrm>
        <a:graphic>
          <a:graphicData uri="http://schemas.openxmlformats.org/presentationml/2006/ole">
            <p:oleObj spid="_x0000_s1945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15074" y="2928934"/>
          <a:ext cx="214313" cy="231775"/>
        </p:xfrm>
        <a:graphic>
          <a:graphicData uri="http://schemas.openxmlformats.org/presentationml/2006/ole">
            <p:oleObj spid="_x0000_s19460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001024" y="1785926"/>
          <a:ext cx="125413" cy="249238"/>
        </p:xfrm>
        <a:graphic>
          <a:graphicData uri="http://schemas.openxmlformats.org/presentationml/2006/ole">
            <p:oleObj spid="_x0000_s19461" name="Equation" r:id="rId5" imgW="88560" imgH="177480" progId="Equation.DSMT4">
              <p:embed/>
            </p:oleObj>
          </a:graphicData>
        </a:graphic>
      </p:graphicFrame>
      <p:sp>
        <p:nvSpPr>
          <p:cNvPr id="13" name="椭圆 12"/>
          <p:cNvSpPr/>
          <p:nvPr/>
        </p:nvSpPr>
        <p:spPr>
          <a:xfrm>
            <a:off x="5607300" y="1625466"/>
            <a:ext cx="1785950" cy="1214446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6072198" y="2000240"/>
            <a:ext cx="2214578" cy="9286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6260136" y="2214554"/>
            <a:ext cx="857256" cy="6429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rot="10800000">
            <a:off x="7099808" y="2214554"/>
            <a:ext cx="357190" cy="2143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286644" y="2500306"/>
          <a:ext cx="214313" cy="231775"/>
        </p:xfrm>
        <a:graphic>
          <a:graphicData uri="http://schemas.openxmlformats.org/presentationml/2006/ole">
            <p:oleObj spid="_x0000_s19462" name="Equation" r:id="rId6" imgW="152280" imgH="16488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14348" y="1571612"/>
          <a:ext cx="1432297" cy="357190"/>
        </p:xfrm>
        <a:graphic>
          <a:graphicData uri="http://schemas.openxmlformats.org/presentationml/2006/ole">
            <p:oleObj spid="_x0000_s19463" name="Equation" r:id="rId7" imgW="812520" imgH="203040" progId="Equation.DSMT4">
              <p:embed/>
            </p:oleObj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00033" y="285728"/>
          <a:ext cx="6801765" cy="1071570"/>
        </p:xfrm>
        <a:graphic>
          <a:graphicData uri="http://schemas.openxmlformats.org/presentationml/2006/ole">
            <p:oleObj spid="_x0000_s19464" name="Equation" r:id="rId8" imgW="4025880" imgH="634680" progId="Equation.DSMT4">
              <p:embed/>
            </p:oleObj>
          </a:graphicData>
        </a:graphic>
      </p:graphicFrame>
      <p:graphicFrame>
        <p:nvGraphicFramePr>
          <p:cNvPr id="19466" name="Object 7"/>
          <p:cNvGraphicFramePr>
            <a:graphicFrameLocks noChangeAspect="1"/>
          </p:cNvGraphicFramePr>
          <p:nvPr/>
        </p:nvGraphicFramePr>
        <p:xfrm>
          <a:off x="571472" y="2214554"/>
          <a:ext cx="3074987" cy="360363"/>
        </p:xfrm>
        <a:graphic>
          <a:graphicData uri="http://schemas.openxmlformats.org/presentationml/2006/ole">
            <p:oleObj spid="_x0000_s19466" name="Equation" r:id="rId9" imgW="1942920" imgH="228600" progId="Equation.DSMT4">
              <p:embed/>
            </p:oleObj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09588" y="2857500"/>
          <a:ext cx="1527175" cy="681038"/>
        </p:xfrm>
        <a:graphic>
          <a:graphicData uri="http://schemas.openxmlformats.org/presentationml/2006/ole">
            <p:oleObj spid="_x0000_s19467" name="Equation" r:id="rId10" imgW="965160" imgH="431640" progId="Equation.DSMT4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357438" y="2928938"/>
          <a:ext cx="1928812" cy="681037"/>
        </p:xfrm>
        <a:graphic>
          <a:graphicData uri="http://schemas.openxmlformats.org/presentationml/2006/ole">
            <p:oleObj spid="_x0000_s19468" name="Equation" r:id="rId11" imgW="1218960" imgH="431640" progId="Equation.DSMT4">
              <p:embed/>
            </p:oleObj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00063" y="3786188"/>
          <a:ext cx="3516312" cy="360362"/>
        </p:xfrm>
        <a:graphic>
          <a:graphicData uri="http://schemas.openxmlformats.org/presentationml/2006/ole">
            <p:oleObj spid="_x0000_s19469" name="Equation" r:id="rId12" imgW="2222280" imgH="228600" progId="Equation.DSMT4">
              <p:embed/>
            </p:oleObj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857224" y="4429132"/>
          <a:ext cx="1165225" cy="280987"/>
        </p:xfrm>
        <a:graphic>
          <a:graphicData uri="http://schemas.openxmlformats.org/presentationml/2006/ole">
            <p:oleObj spid="_x0000_s19470" name="Equation" r:id="rId13" imgW="736560" imgH="177480" progId="Equation.DSMT4">
              <p:embed/>
            </p:oleObj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/>
        </p:nvGraphicFramePr>
        <p:xfrm>
          <a:off x="2289175" y="4429125"/>
          <a:ext cx="747479" cy="285759"/>
        </p:xfrm>
        <a:graphic>
          <a:graphicData uri="http://schemas.openxmlformats.org/presentationml/2006/ole">
            <p:oleObj spid="_x0000_s19471" name="Equation" r:id="rId14" imgW="53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28728" y="428604"/>
          <a:ext cx="4502759" cy="2143140"/>
        </p:xfrm>
        <a:graphic>
          <a:graphicData uri="http://schemas.openxmlformats.org/presentationml/2006/ole">
            <p:oleObj spid="_x0000_s17410" name="Equation" r:id="rId3" imgW="2641320" imgH="125712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1472" y="3286124"/>
          <a:ext cx="7954111" cy="642942"/>
        </p:xfrm>
        <a:graphic>
          <a:graphicData uri="http://schemas.openxmlformats.org/presentationml/2006/ole">
            <p:oleObj spid="_x0000_s17411" name="Equation" r:id="rId4" imgW="54990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472" y="285728"/>
          <a:ext cx="7311889" cy="714380"/>
        </p:xfrm>
        <a:graphic>
          <a:graphicData uri="http://schemas.openxmlformats.org/presentationml/2006/ole">
            <p:oleObj spid="_x0000_s20482" name="Equation" r:id="rId3" imgW="4419360" imgH="43164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1000" y="1071563"/>
          <a:ext cx="2595563" cy="669925"/>
        </p:xfrm>
        <a:graphic>
          <a:graphicData uri="http://schemas.openxmlformats.org/presentationml/2006/ole">
            <p:oleObj spid="_x0000_s20483" name="Equation" r:id="rId4" imgW="1523880" imgH="39348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0364" y="1214422"/>
          <a:ext cx="857256" cy="381003"/>
        </p:xfrm>
        <a:graphic>
          <a:graphicData uri="http://schemas.openxmlformats.org/presentationml/2006/ole">
            <p:oleObj spid="_x0000_s20484" name="Equation" r:id="rId5" imgW="457200" imgH="2030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000628" y="1214422"/>
          <a:ext cx="1238259" cy="428628"/>
        </p:xfrm>
        <a:graphic>
          <a:graphicData uri="http://schemas.openxmlformats.org/presentationml/2006/ole">
            <p:oleObj spid="_x0000_s20485" name="Equation" r:id="rId6" imgW="66024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14810" y="121442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猜想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4348" y="1857364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即证明：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85918" y="1857364"/>
          <a:ext cx="1404937" cy="428625"/>
        </p:xfrm>
        <a:graphic>
          <a:graphicData uri="http://schemas.openxmlformats.org/presentationml/2006/ole">
            <p:oleObj spid="_x0000_s20486" name="Equation" r:id="rId7" imgW="74916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11563" y="1714500"/>
          <a:ext cx="2122487" cy="714375"/>
        </p:xfrm>
        <a:graphic>
          <a:graphicData uri="http://schemas.openxmlformats.org/presentationml/2006/ole">
            <p:oleObj spid="_x0000_s20487" name="Equation" r:id="rId8" imgW="1282680" imgH="4316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929322" y="1714488"/>
          <a:ext cx="1743075" cy="714375"/>
        </p:xfrm>
        <a:graphic>
          <a:graphicData uri="http://schemas.openxmlformats.org/presentationml/2006/ole">
            <p:oleObj spid="_x0000_s20488" name="Equation" r:id="rId9" imgW="105408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7158" y="2857496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即证明：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98575" y="2846388"/>
          <a:ext cx="1404938" cy="404812"/>
        </p:xfrm>
        <a:graphic>
          <a:graphicData uri="http://schemas.openxmlformats.org/presentationml/2006/ole">
            <p:oleObj spid="_x0000_s20489" name="Equation" r:id="rId10" imgW="749160" imgH="21564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00364" y="2714620"/>
          <a:ext cx="1595438" cy="650875"/>
        </p:xfrm>
        <a:graphic>
          <a:graphicData uri="http://schemas.openxmlformats.org/presentationml/2006/ole">
            <p:oleObj spid="_x0000_s20490" name="Equation" r:id="rId11" imgW="965160" imgH="39348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928662" y="3357562"/>
          <a:ext cx="2917825" cy="650875"/>
        </p:xfrm>
        <a:graphic>
          <a:graphicData uri="http://schemas.openxmlformats.org/presentationml/2006/ole">
            <p:oleObj spid="_x0000_s20491" name="Equation" r:id="rId12" imgW="1765080" imgH="39348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071538" y="4000504"/>
          <a:ext cx="2687638" cy="650875"/>
        </p:xfrm>
        <a:graphic>
          <a:graphicData uri="http://schemas.openxmlformats.org/presentationml/2006/ole">
            <p:oleObj spid="_x0000_s20492" name="Equation" r:id="rId13" imgW="1625400" imgH="39348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214810" y="4214818"/>
          <a:ext cx="2203450" cy="334963"/>
        </p:xfrm>
        <a:graphic>
          <a:graphicData uri="http://schemas.openxmlformats.org/presentationml/2006/ole">
            <p:oleObj spid="_x0000_s20494" name="Equation" r:id="rId14" imgW="1333440" imgH="20304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85786" y="4786322"/>
          <a:ext cx="2686050" cy="649287"/>
        </p:xfrm>
        <a:graphic>
          <a:graphicData uri="http://schemas.openxmlformats.org/presentationml/2006/ole">
            <p:oleObj spid="_x0000_s20495" name="Equation" r:id="rId15" imgW="1625400" imgH="39348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857620" y="4786322"/>
          <a:ext cx="2979737" cy="690563"/>
        </p:xfrm>
        <a:graphic>
          <a:graphicData uri="http://schemas.openxmlformats.org/presentationml/2006/ole">
            <p:oleObj spid="_x0000_s20496" name="Equation" r:id="rId16" imgW="1803240" imgH="419040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4348" y="5572140"/>
          <a:ext cx="2476500" cy="650875"/>
        </p:xfrm>
        <a:graphic>
          <a:graphicData uri="http://schemas.openxmlformats.org/presentationml/2006/ole">
            <p:oleObj spid="_x0000_s20497" name="Equation" r:id="rId17" imgW="1498320" imgH="39348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571868" y="5572140"/>
          <a:ext cx="1931988" cy="714375"/>
        </p:xfrm>
        <a:graphic>
          <a:graphicData uri="http://schemas.openxmlformats.org/presentationml/2006/ole">
            <p:oleObj spid="_x0000_s20498" name="Equation" r:id="rId18" imgW="1168200" imgH="43164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953125" y="5715000"/>
          <a:ext cx="1643063" cy="428625"/>
        </p:xfrm>
        <a:graphic>
          <a:graphicData uri="http://schemas.openxmlformats.org/presentationml/2006/ole">
            <p:oleObj spid="_x0000_s20499" name="Equation" r:id="rId19" imgW="876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85786" y="500042"/>
          <a:ext cx="6139059" cy="642942"/>
        </p:xfrm>
        <a:graphic>
          <a:graphicData uri="http://schemas.openxmlformats.org/presentationml/2006/ole">
            <p:oleObj spid="_x0000_s21506" name="Equation" r:id="rId3" imgW="3759120" imgH="39348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57224" y="1285860"/>
          <a:ext cx="3297237" cy="725487"/>
        </p:xfrm>
        <a:graphic>
          <a:graphicData uri="http://schemas.openxmlformats.org/presentationml/2006/ole">
            <p:oleObj spid="_x0000_s21507" name="Equation" r:id="rId4" imgW="2019240" imgH="44424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62" y="2285992"/>
          <a:ext cx="1445089" cy="857256"/>
        </p:xfrm>
        <a:graphic>
          <a:graphicData uri="http://schemas.openxmlformats.org/presentationml/2006/ole">
            <p:oleObj spid="_x0000_s21508" name="Equation" r:id="rId5" imgW="749160" imgH="444240" progId="Equation.DSMT4">
              <p:embed/>
            </p:oleObj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86050" y="2500306"/>
          <a:ext cx="2459402" cy="374646"/>
        </p:xfrm>
        <a:graphic>
          <a:graphicData uri="http://schemas.openxmlformats.org/presentationml/2006/ole">
            <p:oleObj spid="_x0000_s21509" name="Equation" r:id="rId6" imgW="1333440" imgH="20304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57224" y="3429000"/>
          <a:ext cx="1127125" cy="392113"/>
        </p:xfrm>
        <a:graphic>
          <a:graphicData uri="http://schemas.openxmlformats.org/presentationml/2006/ole">
            <p:oleObj spid="_x0000_s21510" name="Equation" r:id="rId7" imgW="583920" imgH="20304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85984" y="3429000"/>
          <a:ext cx="2429503" cy="428628"/>
        </p:xfrm>
        <a:graphic>
          <a:graphicData uri="http://schemas.openxmlformats.org/presentationml/2006/ole">
            <p:oleObj spid="_x0000_s21511" name="Equation" r:id="rId8" imgW="129528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28662" y="4071942"/>
          <a:ext cx="3524250" cy="428625"/>
        </p:xfrm>
        <a:graphic>
          <a:graphicData uri="http://schemas.openxmlformats.org/presentationml/2006/ole">
            <p:oleObj spid="_x0000_s21512" name="Equation" r:id="rId9" imgW="1879560" imgH="22860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57224" y="4643446"/>
          <a:ext cx="4738687" cy="428625"/>
        </p:xfrm>
        <a:graphic>
          <a:graphicData uri="http://schemas.openxmlformats.org/presentationml/2006/ole">
            <p:oleObj spid="_x0000_s21513" name="Equation" r:id="rId10" imgW="2527200" imgH="22860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72132" y="4714884"/>
          <a:ext cx="500062" cy="333375"/>
        </p:xfrm>
        <a:graphic>
          <a:graphicData uri="http://schemas.openxmlformats.org/presentationml/2006/ole">
            <p:oleObj spid="_x0000_s21514" name="Equation" r:id="rId11" imgW="266400" imgH="177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85786" y="5357826"/>
          <a:ext cx="2166938" cy="381000"/>
        </p:xfrm>
        <a:graphic>
          <a:graphicData uri="http://schemas.openxmlformats.org/presentationml/2006/ole">
            <p:oleObj spid="_x0000_s21515" name="Equation" r:id="rId12" imgW="1155600" imgH="20304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86116" y="5357826"/>
          <a:ext cx="1928813" cy="381000"/>
        </p:xfrm>
        <a:graphic>
          <a:graphicData uri="http://schemas.openxmlformats.org/presentationml/2006/ole">
            <p:oleObj spid="_x0000_s21516" name="Equation" r:id="rId13" imgW="1028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13</Words>
  <Application>Microsoft Office PowerPoint</Application>
  <PresentationFormat>全屏显示(4:3)</PresentationFormat>
  <Paragraphs>4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USER</cp:lastModifiedBy>
  <cp:revision>45</cp:revision>
  <dcterms:created xsi:type="dcterms:W3CDTF">2014-03-02T02:51:41Z</dcterms:created>
  <dcterms:modified xsi:type="dcterms:W3CDTF">2014-10-21T07:44:41Z</dcterms:modified>
</cp:coreProperties>
</file>